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Pr="00C9300C" w:rsidRDefault="00666D6B" w:rsidP="008B4EAF">
      <w:pPr>
        <w:pStyle w:val="Title"/>
        <w:rPr>
          <w:sz w:val="52"/>
        </w:rPr>
      </w:pPr>
      <w:bookmarkStart w:id="0" w:name="OLE_LINK2"/>
      <w:bookmarkStart w:id="1" w:name="OLE_LINK3"/>
      <w:r w:rsidRPr="00C9300C">
        <w:rPr>
          <w:sz w:val="52"/>
        </w:rPr>
        <w:t xml:space="preserve">Urban Truck </w:t>
      </w:r>
      <w:r w:rsidR="00C9300C" w:rsidRPr="00C9300C">
        <w:rPr>
          <w:sz w:val="52"/>
        </w:rPr>
        <w:t>Scheduling and Routing Problem</w:t>
      </w:r>
      <w:r w:rsidRPr="00C9300C">
        <w:rPr>
          <w:sz w:val="52"/>
        </w:rPr>
        <w:t xml:space="preserve"> </w:t>
      </w:r>
    </w:p>
    <w:bookmarkEnd w:id="0"/>
    <w:bookmarkEnd w:id="1"/>
    <w:p w:rsidR="00591E3C" w:rsidRDefault="00591E3C" w:rsidP="008B4EAF">
      <w:r>
        <w:t>Zefeng Lyu, Rui Zhou, Zeyu Liu</w:t>
      </w:r>
    </w:p>
    <w:p w:rsidR="0087065D" w:rsidRDefault="0087065D"/>
    <w:p w:rsidR="0087065D" w:rsidRDefault="0087065D">
      <w:r>
        <w:t xml:space="preserve">Abstract: </w:t>
      </w:r>
    </w:p>
    <w:p w:rsidR="001D0EFF" w:rsidRDefault="001D0EFF">
      <w:r>
        <w:tab/>
        <w:t xml:space="preserve">Nowadays, smart logistics play an increasing important role in improving operational efficiency and enhancing the consumer experience. This article is aimed to develop a </w:t>
      </w:r>
    </w:p>
    <w:p w:rsidR="0087065D" w:rsidRPr="0087065D" w:rsidRDefault="0087065D">
      <w:pPr>
        <w:rPr>
          <w:color w:val="FF0000"/>
        </w:rPr>
      </w:pPr>
      <w:r w:rsidRPr="0087065D">
        <w:rPr>
          <w:color w:val="FF0000"/>
        </w:rPr>
        <w:t>Summarize the objectives of the paper</w:t>
      </w:r>
    </w:p>
    <w:p w:rsidR="0087065D" w:rsidRPr="0087065D" w:rsidRDefault="0087065D">
      <w:pPr>
        <w:rPr>
          <w:color w:val="FF0000"/>
        </w:rPr>
      </w:pPr>
      <w:r w:rsidRPr="0087065D">
        <w:rPr>
          <w:color w:val="FF0000"/>
        </w:rPr>
        <w:t>Summarize the results and conclusion</w:t>
      </w:r>
    </w:p>
    <w:p w:rsidR="0087065D" w:rsidRPr="0087065D" w:rsidRDefault="0087065D">
      <w:pPr>
        <w:rPr>
          <w:color w:val="FF0000"/>
        </w:rPr>
      </w:pPr>
      <w:r w:rsidRPr="0087065D">
        <w:rPr>
          <w:color w:val="FF0000"/>
        </w:rPr>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r w:rsidR="004834E3">
        <w:t>and literature review</w:t>
      </w:r>
    </w:p>
    <w:p w:rsidR="005B7F55" w:rsidRDefault="005B7F55" w:rsidP="00BD4180">
      <w:pPr>
        <w:ind w:firstLine="432"/>
      </w:pPr>
      <w:r>
        <w:t>Nowadays, electronic commerce offer us a new way for shopping and play an increasingly important role in people’s daily life. Many electronic commerce companies, such as Alibaba, Amazon have become famous all around the world. In order to satisfy customers and reduce the transportation cost, b</w:t>
      </w:r>
      <w:r w:rsidR="0015039B">
        <w:t xml:space="preserve">uilding an efficient and economic logistic system is </w:t>
      </w:r>
      <w:r>
        <w:t>significantly crucial</w:t>
      </w:r>
      <w:r w:rsidR="0015039B">
        <w:t xml:space="preserve">. </w:t>
      </w:r>
    </w:p>
    <w:p w:rsidR="00C9300C" w:rsidRDefault="00C9300C" w:rsidP="00BD4180">
      <w:pPr>
        <w:ind w:firstLine="432"/>
      </w:pPr>
      <w:r>
        <w:t xml:space="preserve">The </w:t>
      </w:r>
      <w:r w:rsidR="0015039B">
        <w:t xml:space="preserve">Urban truck </w:t>
      </w:r>
      <w:r>
        <w:t>scheduling and routing problem</w:t>
      </w:r>
      <w:r w:rsidR="005B7F55">
        <w:t xml:space="preserve"> talked in this article</w:t>
      </w:r>
      <w:r w:rsidR="0015039B">
        <w:t xml:space="preserve"> is a classic vehicle routing problem (VRP)</w:t>
      </w:r>
      <w:r w:rsidR="00690AB4">
        <w:t>, which seeks to find routs to deliver goods from a central depot to a set</w:t>
      </w:r>
      <w:r w:rsidR="00B8732D">
        <w:t xml:space="preserve"> of geographically dispersed customers</w:t>
      </w:r>
      <w:r w:rsidR="006C08EE">
        <w:fldChar w:fldCharType="begin" w:fldLock="1"/>
      </w:r>
      <w:r w:rsidR="0057769B">
        <w:instrText>ADDIN CSL_CITATION {"citationItems":[{"id":"ITEM-1","itemData":{"DOI":"10.1016/j.ejor.2015.09.047","ISSN":"03772217","abstract":"Distribution planning is crucial for most companies since goods are rarely produced and consumed at the same place. Distribution costs, in addition, can be an important component of the final cost of the products. In this paper, we study a VRP variant inspired on a real case of a large distribution company. In particular, we consider a VRP with a heterogeneous fleet of vehicles that are allowed to perform multiple trips. The problem also includes docking constraints in which some vehicles are unable to serve some particular customers, and a realistic objective function with vehicles' fixed and distance-based costs and a cost per customer visited. We design a trajectory search heuristic called GILS-VND that combines Iterated Local Search (ILS), Greedy Randomized Adaptive Search Procedure (GRASP) and Variable Neighborhood Descent (VND) procedures. This method obtains competitive solutions and improves the company solutions leading to significant savings in transportation costs.","author":[{"dropping-particle":"","family":"Coelho","given":"V. N.","non-dropping-particle":"","parse-names":false,"suffix":""},{"dropping-particle":"","family":"Grasas","given":"A.","non-dropping-particle":"","parse-names":false,"suffix":""},{"dropping-particle":"","family":"Ramalhinho","given":"H.","non-dropping-particle":"","parse-names":false,"suffix":""},{"dropping-particle":"","family":"Coelho","given":"I. M.","non-dropping-particle":"","parse-names":false,"suffix":""},{"dropping-particle":"","family":"Souza","given":"M. J F","non-dropping-particle":"","parse-names":false,"suffix":""},{"dropping-particle":"","family":"Cruz","given":"R. C.","non-dropping-particle":"","parse-names":false,"suffix":""}],"container-title":"European Journal of Operational Research","id":"ITEM-1","issue":"2","issued":{"date-parts":[["2016"]]},"page":"367-376","publisher":"Elsevier B.V.","title":"An ILS-based algorithm to solve a large-scale real heterogeneous fleet VRP with multi-trips and docking constraints","type":"article-journal","volume":"250"},"uris":["http://www.mendeley.com/documents/?uuid=31c9ac69-305f-4057-bbe3-0d2141bb945d"]}],"mendeley":{"formattedCitation":"(Coelho et al., 2016)","plainTextFormattedCitation":"(Coelho et al., 2016)","previouslyFormattedCitation":"(Coelho et al., 2016)"},"properties":{"noteIndex":0},"schema":"https://github.com/citation-style-language/schema/raw/master/csl-citation.json"}</w:instrText>
      </w:r>
      <w:r w:rsidR="006C08EE">
        <w:fldChar w:fldCharType="separate"/>
      </w:r>
      <w:r w:rsidR="006C08EE" w:rsidRPr="006C08EE">
        <w:rPr>
          <w:noProof/>
        </w:rPr>
        <w:t>(Coelho et al., 2016)</w:t>
      </w:r>
      <w:r w:rsidR="006C08EE">
        <w:fldChar w:fldCharType="end"/>
      </w:r>
      <w:r w:rsidR="00B8732D">
        <w:t>.</w:t>
      </w:r>
      <w:r w:rsidR="005B7F55">
        <w:t xml:space="preserve"> </w:t>
      </w:r>
      <w:r>
        <w:t xml:space="preserve">There exists a wide variety of VRPs and a broad literature on this class of problems (see, for example, the invited review of Gilbert Laporte, 1991). We could get a new VRP if only we change the side conditions, such as capacity restrictions, time windows, etc. It is notable that electric vehicles become more and more popular because of their property </w:t>
      </w:r>
      <w:r w:rsidR="00690AB4">
        <w:t>of environment-</w:t>
      </w:r>
      <w:r>
        <w:t xml:space="preserve">friendly and </w:t>
      </w:r>
      <w:r w:rsidR="00690AB4">
        <w:t xml:space="preserve">economic. When electric vehicles are involved, problem will become more complicated because we need to determine whether a vehicle </w:t>
      </w:r>
      <w:r w:rsidR="00B8732D">
        <w:t xml:space="preserve">should </w:t>
      </w:r>
      <w:r w:rsidR="00690AB4">
        <w:t xml:space="preserve">get charging and move further or just turn back. Besides, some researchers pay more attention to our environment protection. Bektas and Laporte (2011) are the first to propose the Pollution-Routing Problem (PRP) to offer insights into environment-friendly vehicle routing. </w:t>
      </w:r>
    </w:p>
    <w:p w:rsidR="006C08EE" w:rsidRDefault="006C08EE" w:rsidP="00BD4180">
      <w:pPr>
        <w:ind w:firstLine="432"/>
      </w:pPr>
      <w:r>
        <w:t>In this article, we study a real CVRPTW problem derived from a distribution center of a Chinese electronic commerce company that serves around 1000 customers.</w:t>
      </w:r>
      <w:r w:rsidR="008D2583">
        <w:t xml:space="preserve"> In this case, f</w:t>
      </w:r>
      <w:r w:rsidR="008D2583" w:rsidRPr="008D2583">
        <w:t>ixed, variable (transportation) and waiting cost need to be considered as objective function.</w:t>
      </w:r>
      <w:r w:rsidR="008D2583">
        <w:t xml:space="preserve"> The constraints of this version</w:t>
      </w:r>
      <w:r w:rsidR="0057769B">
        <w:t xml:space="preserve"> VRP are as follows.</w:t>
      </w:r>
      <w:r w:rsidR="008D2583">
        <w:t xml:space="preserve"> </w:t>
      </w:r>
    </w:p>
    <w:p w:rsidR="0057769B" w:rsidRDefault="0057769B" w:rsidP="0057769B">
      <w:pPr>
        <w:pStyle w:val="ListParagraph"/>
        <w:numPr>
          <w:ilvl w:val="0"/>
          <w:numId w:val="7"/>
        </w:numPr>
      </w:pPr>
      <w:r>
        <w:t xml:space="preserve">Capacity: </w:t>
      </w:r>
      <w:r w:rsidRPr="0057769B">
        <w:t>Each vehicle has an identical volume and weight limitation.</w:t>
      </w:r>
    </w:p>
    <w:p w:rsidR="00A52C84" w:rsidRDefault="0057769B" w:rsidP="00A52C84">
      <w:pPr>
        <w:pStyle w:val="ListParagraph"/>
        <w:numPr>
          <w:ilvl w:val="0"/>
          <w:numId w:val="7"/>
        </w:numPr>
      </w:pPr>
      <w:r>
        <w:t xml:space="preserve">Time Window: </w:t>
      </w:r>
      <w:r w:rsidR="00A52C84">
        <w:t>Vehicles are supposed to arrive in the time windows. But early arrival is allowed at the cost of waiting.</w:t>
      </w:r>
    </w:p>
    <w:p w:rsidR="0057769B" w:rsidRDefault="003071AC" w:rsidP="0057769B">
      <w:pPr>
        <w:ind w:firstLine="360"/>
      </w:pPr>
      <w:r>
        <w:t xml:space="preserve">We solve this problem by using heuristic algorithm and simulation. Heuristic algorithms for the VRP can often be derived from procedures derived from the </w:t>
      </w:r>
      <w:r w:rsidR="00C43577">
        <w:t>TSP</w:t>
      </w:r>
      <w:r>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eviouslyFormattedCitation":"(Laporte, 1992)"},"properties":{"noteIndex":0},"schema":"https://github.com/citation-style-language/schema/raw/master/csl-citation.json"}</w:instrText>
      </w:r>
      <w:r>
        <w:fldChar w:fldCharType="separate"/>
      </w:r>
      <w:r w:rsidRPr="003071AC">
        <w:rPr>
          <w:noProof/>
        </w:rPr>
        <w:t>(Laporte, 1992)</w:t>
      </w:r>
      <w:r>
        <w:fldChar w:fldCharType="end"/>
      </w:r>
      <w:r>
        <w:t xml:space="preserve">. </w:t>
      </w:r>
      <w:r w:rsidR="00C43577">
        <w:t xml:space="preserve">There are lots of heuristic algorithms, such as Clarke and Wright algorithm, </w:t>
      </w:r>
      <w:r w:rsidR="00C43577" w:rsidRPr="00C43577">
        <w:t>Tabu search algorithm</w:t>
      </w:r>
      <w:r w:rsidR="00C43577">
        <w:t>, Genetic algorithm, Particle swarm algorithm, etc. However, when applying these methods to VRPS care must be taken to ensure that only feasible vehicle routs are created</w:t>
      </w:r>
      <w:r w:rsidR="00C43577">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operties":{"noteIndex":0},"schema":"https://github.com/citation-style-language/schema/raw/master/csl-citation.json"}</w:instrText>
      </w:r>
      <w:r w:rsidR="00C43577">
        <w:fldChar w:fldCharType="separate"/>
      </w:r>
      <w:r w:rsidR="00C43577" w:rsidRPr="00C43577">
        <w:rPr>
          <w:noProof/>
        </w:rPr>
        <w:t>(Laporte, 1992)</w:t>
      </w:r>
      <w:r w:rsidR="00C43577">
        <w:fldChar w:fldCharType="end"/>
      </w:r>
      <w:r w:rsidR="00C43577">
        <w:t xml:space="preserve">. </w:t>
      </w:r>
      <w:r w:rsidR="0057769B" w:rsidRPr="0057769B">
        <w:t xml:space="preserve">Simulation software is another helpful tool for </w:t>
      </w:r>
      <w:r w:rsidR="0057769B">
        <w:t>VRP problem</w:t>
      </w:r>
      <w:r w:rsidR="0057769B" w:rsidRPr="0057769B">
        <w:t>. AnyLogic</w:t>
      </w:r>
      <w:r w:rsidR="0057769B">
        <w:t xml:space="preserve">, one of the </w:t>
      </w:r>
      <w:r>
        <w:t xml:space="preserve">most </w:t>
      </w:r>
      <w:r w:rsidR="0057769B">
        <w:t>popular simulation soft</w:t>
      </w:r>
      <w:r>
        <w:t xml:space="preserve">ware, </w:t>
      </w:r>
      <w:r w:rsidR="0057769B" w:rsidRPr="0057769B">
        <w:t xml:space="preserve">can be used in </w:t>
      </w:r>
      <w:r w:rsidR="0057769B">
        <w:t>to strengthen the model by introducing random traffic flow to simulate practical traffic conditions</w:t>
      </w:r>
      <w:r w:rsidR="0057769B">
        <w:fldChar w:fldCharType="begin" w:fldLock="1"/>
      </w:r>
      <w:r w:rsidR="00C43577">
        <w:instrText>ADDIN CSL_CITATION {"citationItems":[{"id":"ITEM-1","itemData":{"DOI":"10.1108/03321640910992056","ISBN":"03321649 (ISSN)","ISSN":"03321649","abstract":"Purpose - The purpose of this paper is to formulate and simulate the model for vehicle routing problem (VRP) on a practical application in logistics distribution. Design/methodology/approach - Based on the real data of a distribution center in Utica, Michigan, USA, the design of VRP is modeled as a multi-objective optimization problem which considers three objectives. The non-dominated sorting genetic algorithm II (NSGA-II) is adopted to solve this multi-objective problem. On the other hand, the VRP model is simulated and an object-oriented idea is employed to analyze the classes, functions, and attributes of all involved objects on VRP. Amodularized objectification model is established on Any Logic software, which can simulate the practical distribution process by changing parameters dynamically and randomly. The simulation model automatically controls vehicles motion by programs, and has strong expansibility. Meanwhile, the model credibility is strengthened by introducing random traffic flow to simulate practical traffic conditions. Findings - The computational results show that the NSGA-II algorithm is effective in solving this practical problem. Moreover, the simulation results suggest that by analyzing and controlling specific key factors of VRP, the distribution center can get useful information for vehicle scheduling and routing. Originality/value - Multi-objective problems are seldom considered on VRPs, yet they are of great practical value in logistics distribution. This paper is mainly focused on multi-objective VRP which is derived from a practical distribution center. The NSGA-II algorithm is applied in this problem and the Any Logic software is employed as the simulation tool. In addition, this paper deals with several key factors of VRP in order to control and simulate the distribution process. The computational and simulation results regarding VRPs constitute the main contribution of our paper. Copyright © 2009 Emerald Group Publishing Limited.","author":[{"dropping-particle":"","family":"Fan","given":"Wenhui","non-dropping-particle":"","parse-names":false,"suffix":""},{"dropping-particle":"","family":"Xu","given":"Huayu","non-dropping-particle":"","parse-names":false,"suffix":""},{"dropping-particle":"","family":"Xu","given":"Xin","non-dropping-particle":"","parse-names":false,"suffix":""}],"container-title":"COMPEL - The International Journal for Computation and Mathematics in Electrical and Electronic Engineering","id":"ITEM-1","issue":"6","issued":{"date-parts":[["2009"]]},"page":"1516-1531","title":"Simulation on vehicle routing problems in logistics distribution","type":"article-journal","volume":"28"},"uris":["http://www.mendeley.com/documents/?uuid=14121361-bf71-4712-9bb3-0ab5aae4f3f0"]}],"mendeley":{"formattedCitation":"(Fan, Xu, &amp; Xu, 2009)","plainTextFormattedCitation":"(Fan, Xu, &amp; Xu, 2009)","previouslyFormattedCitation":"(Fan, Xu, &amp; Xu, 2009)"},"properties":{"noteIndex":0},"schema":"https://github.com/citation-style-language/schema/raw/master/csl-citation.json"}</w:instrText>
      </w:r>
      <w:r w:rsidR="0057769B">
        <w:fldChar w:fldCharType="separate"/>
      </w:r>
      <w:r w:rsidRPr="003071AC">
        <w:rPr>
          <w:noProof/>
        </w:rPr>
        <w:t>(Fan, Xu, &amp; Xu, 2009)</w:t>
      </w:r>
      <w:r w:rsidR="0057769B">
        <w:fldChar w:fldCharType="end"/>
      </w:r>
      <w:r w:rsidR="0057769B">
        <w:t xml:space="preserve">. Besides, AnyLogic could visualize the result and make it readable for </w:t>
      </w:r>
      <w:r>
        <w:t>non-technical personnel.</w:t>
      </w:r>
    </w:p>
    <w:p w:rsidR="00B32351" w:rsidRDefault="003811D6" w:rsidP="00CA4A44">
      <w:pPr>
        <w:ind w:firstLine="360"/>
      </w:pPr>
      <w:r>
        <w:t xml:space="preserve">The rest of this article is organized as follows. </w:t>
      </w:r>
      <w:r w:rsidR="00CA4A44">
        <w:t>Section 2</w:t>
      </w:r>
      <w:r>
        <w:t xml:space="preserve"> defined the p</w:t>
      </w:r>
      <w:r w:rsidR="00CA4A44">
        <w:t>roblem to be solved and put up the relative sample data.</w:t>
      </w:r>
      <w:r>
        <w:t xml:space="preserve"> </w:t>
      </w:r>
      <w:r w:rsidR="00CA4A44">
        <w:t>Section 3 propose a mathematic model</w:t>
      </w:r>
      <w:r>
        <w:t xml:space="preserve">. </w:t>
      </w:r>
      <w:r w:rsidR="00CA4A44">
        <w:t xml:space="preserve">Then, we describe how we solve this </w:t>
      </w:r>
      <w:r w:rsidR="00CA4A44">
        <w:lastRenderedPageBreak/>
        <w:t xml:space="preserve">problem by using algorithm and simulation software “AnyLogic” in section 4. After that, we display the result in </w:t>
      </w:r>
      <w:r>
        <w:t>section</w:t>
      </w:r>
      <w:r w:rsidR="00CA4A44">
        <w:t xml:space="preserve"> 5.</w:t>
      </w:r>
      <w:r>
        <w:t xml:space="preserve"> Finally, we draw a conclusion and give out some future</w:t>
      </w:r>
      <w:r w:rsidR="00CA4A44">
        <w:t xml:space="preserve"> research we may do in section 6</w:t>
      </w:r>
      <w:r>
        <w:t xml:space="preserve">.  </w:t>
      </w:r>
    </w:p>
    <w:p w:rsidR="009812C7" w:rsidRDefault="002A2A5B" w:rsidP="009812C7">
      <w:pPr>
        <w:pStyle w:val="Heading1"/>
        <w:numPr>
          <w:ilvl w:val="0"/>
          <w:numId w:val="2"/>
        </w:numPr>
      </w:pPr>
      <w:r>
        <w:t>Problem</w:t>
      </w:r>
      <w:r w:rsidR="0087065D">
        <w:t xml:space="preserve"> </w:t>
      </w:r>
      <w:r w:rsidR="004834E3">
        <w:t>definition</w:t>
      </w:r>
    </w:p>
    <w:p w:rsidR="009812C7" w:rsidRDefault="009812C7" w:rsidP="0088225E">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hour should be counted. </w:t>
      </w:r>
      <w:bookmarkStart w:id="2" w:name="OLE_LINK1"/>
      <w:r w:rsidR="00535F6A">
        <w:t>Later arrival is not allowable</w:t>
      </w:r>
      <w:bookmarkEnd w:id="2"/>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Node  </w:t>
            </w:r>
            <w:r w:rsidR="00C43387" w:rsidRPr="005D54F6">
              <w:rPr>
                <w:rFonts w:eastAsia="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W</w:t>
            </w:r>
            <w:r w:rsidRPr="005D54F6">
              <w:rPr>
                <w:rFonts w:eastAsia="Times New Roman" w:cs="Times New Roman"/>
                <w:b/>
                <w:bCs/>
                <w:color w:val="000000"/>
                <w:sz w:val="20"/>
                <w:szCs w:val="20"/>
              </w:rPr>
              <w:t>eight</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V</w:t>
            </w:r>
            <w:r w:rsidRPr="005D54F6">
              <w:rPr>
                <w:rFonts w:eastAsia="Times New Roman" w:cs="Times New Roman"/>
                <w:b/>
                <w:bCs/>
                <w:color w:val="000000"/>
                <w:sz w:val="20"/>
                <w:szCs w:val="20"/>
              </w:rPr>
              <w:t>olume</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Earli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2076</w:t>
            </w:r>
            <w:r w:rsidR="00DE28C8">
              <w:rPr>
                <w:rFonts w:eastAsia="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eastAsia="Times New Roman" w:cs="Times New Roman"/>
                <w:color w:val="000000"/>
              </w:rPr>
            </w:pPr>
            <w:r>
              <w:rPr>
                <w:rFonts w:eastAsia="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eastAsia="Times New Roman" w:cs="Times New Roman"/>
                <w:b/>
                <w:bCs/>
                <w:color w:val="000000"/>
                <w:sz w:val="20"/>
                <w:szCs w:val="20"/>
              </w:rPr>
            </w:pPr>
            <w:r>
              <w:rPr>
                <w:rFonts w:eastAsia="Times New Roman" w:cs="Times New Roman" w:hint="eastAsia"/>
                <w:b/>
                <w:bCs/>
                <w:color w:val="000000"/>
                <w:sz w:val="20"/>
                <w:szCs w:val="20"/>
              </w:rPr>
              <w:t>T</w:t>
            </w:r>
            <w:r>
              <w:rPr>
                <w:rFonts w:eastAsia="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V</w:t>
            </w:r>
            <w:r w:rsidRPr="0004324E">
              <w:rPr>
                <w:rFonts w:eastAsia="Times New Roman" w:cs="Times New Roman" w:hint="eastAsia"/>
                <w:b/>
                <w:bCs/>
                <w:color w:val="000000"/>
                <w:sz w:val="20"/>
                <w:szCs w:val="20"/>
              </w:rPr>
              <w:t>olume</w:t>
            </w:r>
          </w:p>
          <w:p w:rsidR="0058632B" w:rsidRPr="0004324E" w:rsidRDefault="0058632B" w:rsidP="00C43387">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W</w:t>
            </w:r>
            <w:r w:rsidRPr="0004324E">
              <w:rPr>
                <w:rFonts w:eastAsia="Times New Roman" w:cs="Times New Roman" w:hint="eastAsia"/>
                <w:b/>
                <w:bCs/>
                <w:color w:val="000000"/>
                <w:sz w:val="20"/>
                <w:szCs w:val="20"/>
              </w:rPr>
              <w:t>eigh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n</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hint="eastAsia"/>
                <w:b/>
                <w:bCs/>
                <w:color w:val="000000"/>
                <w:sz w:val="20"/>
                <w:szCs w:val="20"/>
              </w:rPr>
              <w:t>Driving R</w:t>
            </w:r>
            <w:r w:rsidRPr="0004324E">
              <w:rPr>
                <w:rFonts w:eastAsia="Times New Roman" w:cs="Times New Roman" w:hint="eastAsia"/>
                <w:b/>
                <w:bCs/>
                <w:color w:val="000000"/>
                <w:sz w:val="20"/>
                <w:szCs w:val="20"/>
              </w:rPr>
              <w:t>ange</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k</w:t>
            </w:r>
            <w:r w:rsidRPr="0058632B">
              <w:rPr>
                <w:rFonts w:eastAsia="Times New Roman" w:cs="Times New Roman"/>
                <w:b/>
                <w:bCs/>
                <w:color w:val="000000"/>
                <w:sz w:val="20"/>
                <w:szCs w:val="20"/>
              </w:rPr>
              <w:t>ilo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U</w:t>
            </w:r>
            <w:r w:rsidRPr="0058632B">
              <w:rPr>
                <w:rFonts w:eastAsia="Times New Roman" w:cs="Times New Roman" w:hint="eastAsia"/>
                <w:b/>
                <w:bCs/>
                <w:color w:val="000000"/>
                <w:sz w:val="20"/>
                <w:szCs w:val="20"/>
              </w:rPr>
              <w:t>nit Trans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r>
              <w:rPr>
                <w:rFonts w:eastAsia="Times New Roman" w:cs="Times New Roman"/>
                <w:b/>
                <w:bCs/>
                <w:color w:val="000000"/>
                <w:sz w:val="20"/>
                <w:szCs w:val="20"/>
              </w:rPr>
              <w:t xml:space="preserve"> </w:t>
            </w:r>
            <w:r w:rsidRPr="0058632B">
              <w:rPr>
                <w:rFonts w:eastAsia="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Fixed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w:t>
      </w:r>
      <w:r w:rsidR="00D31992">
        <w:lastRenderedPageBreak/>
        <w:t xml:space="preserve">cost are 12 yuan per kilometer and 200 yuan per day. Type 2 named </w:t>
      </w:r>
      <w:bookmarkStart w:id="3" w:name="_GoBack"/>
      <w:bookmarkEnd w:id="3"/>
      <w:r w:rsidR="00D31992">
        <w:t xml:space="preserve">“TRUCK”. TRUCK is </w:t>
      </w:r>
      <w:r w:rsidR="00692342">
        <w:t xml:space="preserve">more 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bookmarkStart w:id="4" w:name="OLE_LINK4"/>
            <w:bookmarkStart w:id="5" w:name="OLE_LINK5"/>
            <w:r w:rsidRPr="0058632B">
              <w:rPr>
                <w:rFonts w:eastAsia="Times New Roman" w:cs="Times New Roman"/>
                <w:b/>
                <w:bCs/>
                <w:color w:val="000000"/>
                <w:sz w:val="20"/>
                <w:szCs w:val="20"/>
              </w:rPr>
              <w:t>From</w:t>
            </w:r>
            <w:r>
              <w:rPr>
                <w:rFonts w:eastAsia="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w:t>
            </w:r>
            <w:r>
              <w:rPr>
                <w:rFonts w:eastAsia="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Distanc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ransport</w:t>
            </w:r>
            <w:r w:rsidR="001330CF" w:rsidRPr="0058632B">
              <w:rPr>
                <w:rFonts w:eastAsia="Times New Roman" w:cs="Times New Roman"/>
                <w:b/>
                <w:bCs/>
                <w:color w:val="000000"/>
                <w:sz w:val="20"/>
                <w:szCs w:val="20"/>
              </w:rPr>
              <w:t xml:space="preserve"> Tim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bookmarkEnd w:id="4"/>
      <w:bookmarkEnd w:id="5"/>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181A2A" w:rsidRDefault="009C3657" w:rsidP="009C3657">
      <w:pPr>
        <w:pStyle w:val="ListParagraph"/>
        <w:numPr>
          <w:ilvl w:val="0"/>
          <w:numId w:val="6"/>
        </w:numPr>
      </w:pPr>
      <w:r w:rsidRPr="00181A2A">
        <w:rPr>
          <w:color w:val="FF0000"/>
        </w:rPr>
        <w:t>The unloading time for each customer is constant at 0.5h</w:t>
      </w:r>
      <w:r w:rsidR="00181A2A" w:rsidRPr="00181A2A">
        <w:rPr>
          <w:color w:val="FF0000"/>
        </w:rPr>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4834E3" w:rsidP="00C02E0F">
      <w:pPr>
        <w:pStyle w:val="Heading1"/>
        <w:numPr>
          <w:ilvl w:val="0"/>
          <w:numId w:val="2"/>
        </w:numPr>
      </w:pPr>
      <w:r>
        <w:t>Theoretical</w:t>
      </w:r>
      <w:r w:rsidR="008B0E6D">
        <w:t xml:space="preserve"> m</w:t>
      </w:r>
      <w:r w:rsidR="002A2A5B">
        <w:t>odel</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sidR="00340F6C">
              <w:rPr>
                <w:rFonts w:hint="eastAsia"/>
                <w:vertAlign w:val="subscript"/>
                <w:lang w:eastAsia="zh-CN"/>
              </w:rPr>
              <w:t>d</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224A3A" w:rsidRDefault="006D6113" w:rsidP="003565A9">
            <w:pPr>
              <w:rPr>
                <w:color w:val="FF0000"/>
                <w:lang w:eastAsia="zh-CN"/>
              </w:rPr>
            </w:pPr>
            <w:r w:rsidRPr="00224A3A">
              <w:rPr>
                <w:rFonts w:hint="eastAsia"/>
                <w:color w:val="FF0000"/>
                <w:lang w:eastAsia="zh-CN"/>
              </w:rPr>
              <w:t>T</w:t>
            </w:r>
            <w:r w:rsidRPr="00224A3A">
              <w:rPr>
                <w:rFonts w:hint="eastAsia"/>
                <w:color w:val="FF0000"/>
                <w:vertAlign w:val="subscript"/>
                <w:lang w:eastAsia="zh-CN"/>
              </w:rPr>
              <w:t>s</w:t>
            </w:r>
          </w:p>
        </w:tc>
        <w:tc>
          <w:tcPr>
            <w:tcW w:w="5876" w:type="dxa"/>
            <w:vAlign w:val="center"/>
          </w:tcPr>
          <w:p w:rsidR="006D6113" w:rsidRPr="00224A3A" w:rsidRDefault="006D6113" w:rsidP="003565A9">
            <w:pPr>
              <w:jc w:val="center"/>
              <w:rPr>
                <w:color w:val="FF0000"/>
                <w:lang w:eastAsia="zh-CN"/>
              </w:rPr>
            </w:pPr>
            <w:r w:rsidRPr="00224A3A">
              <w:rPr>
                <w:rFonts w:hint="eastAsia"/>
                <w:color w:val="FF0000"/>
                <w:lang w:eastAsia="zh-CN"/>
              </w:rPr>
              <w:t>Unloading time (hour)</w:t>
            </w:r>
          </w:p>
        </w:tc>
        <w:tc>
          <w:tcPr>
            <w:tcW w:w="977" w:type="dxa"/>
          </w:tcPr>
          <w:p w:rsidR="006D6113" w:rsidRPr="00224A3A" w:rsidRDefault="006D6113" w:rsidP="003565A9">
            <w:pPr>
              <w:rPr>
                <w:color w:val="FF0000"/>
                <w:lang w:eastAsia="zh-CN"/>
              </w:rPr>
            </w:pPr>
            <w:r w:rsidRPr="00224A3A">
              <w:rPr>
                <w:rFonts w:hint="eastAsia"/>
                <w:color w:val="FF0000"/>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0.3pt" o:ole="">
            <v:imagedata r:id="rId8" o:title=""/>
          </v:shape>
          <o:OLEObject Type="Embed" ProgID="Equation.DSMT4" ShapeID="_x0000_i1025" DrawAspect="Content" ObjectID="_1604838369"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4.95pt;height:20.3pt" o:ole="">
            <v:imagedata r:id="rId10" o:title=""/>
          </v:shape>
          <o:OLEObject Type="Embed" ProgID="Equation.DSMT4" ShapeID="_x0000_i1026" DrawAspect="Content" ObjectID="_1604838370"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4.95pt;height:20.3pt" o:ole="">
            <v:imagedata r:id="rId10" o:title=""/>
          </v:shape>
          <o:OLEObject Type="Embed" ProgID="Equation.DSMT4" ShapeID="_x0000_i1027" DrawAspect="Content" ObjectID="_1604838371"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1.85pt;height:20.3pt" o:ole="">
            <v:imagedata r:id="rId13" o:title=""/>
          </v:shape>
          <o:OLEObject Type="Embed" ProgID="Equation.DSMT4" ShapeID="_x0000_i1028" DrawAspect="Content" ObjectID="_1604838372"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1.85pt;height:20.3pt" o:ole="">
            <v:imagedata r:id="rId13" o:title=""/>
          </v:shape>
          <o:OLEObject Type="Embed" ProgID="Equation.DSMT4" ShapeID="_x0000_i1029" DrawAspect="Content" ObjectID="_1604838373"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5pt;height:18.75pt" o:ole="">
            <v:fill o:detectmouseclick="t"/>
            <v:imagedata r:id="rId16" o:title=""/>
          </v:shape>
          <o:OLEObject Type="Embed" ProgID="Equation.DSMT4" ShapeID="_x0000_i1030" DrawAspect="Content" ObjectID="_1604838374"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9pt;height:27.55pt" o:ole="">
            <v:fill o:detectmouseclick="t"/>
            <v:imagedata r:id="rId18" o:title=""/>
          </v:shape>
          <o:OLEObject Type="Embed" ProgID="Equation.DSMT4" ShapeID="_x0000_i1031" DrawAspect="Content" ObjectID="_1604838375"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5.05pt;height:28.35pt" o:ole="">
            <v:fill o:detectmouseclick="t"/>
            <v:imagedata r:id="rId20" o:title=""/>
          </v:shape>
          <o:OLEObject Type="Embed" ProgID="Equation.DSMT4" ShapeID="_x0000_i1032" DrawAspect="Content" ObjectID="_1604838376"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7pt;height:26.45pt" o:ole="">
            <v:fill o:detectmouseclick="t"/>
            <v:imagedata r:id="rId22" o:title=""/>
          </v:shape>
          <o:OLEObject Type="Embed" ProgID="Equation.DSMT4" ShapeID="_x0000_i1033" DrawAspect="Content" ObjectID="_1604838377"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65pt;height:27.55pt" o:ole="">
            <v:fill o:detectmouseclick="t"/>
            <v:imagedata r:id="rId24" o:title=""/>
          </v:shape>
          <o:OLEObject Type="Embed" ProgID="Equation.DSMT4" ShapeID="_x0000_i1034" DrawAspect="Content" ObjectID="_1604838378"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9.05pt;height:13.4pt" o:ole="">
            <v:imagedata r:id="rId26" o:title=""/>
          </v:shape>
          <o:OLEObject Type="Embed" ProgID="Equation.3" ShapeID="对象 16" DrawAspect="Content" ObjectID="_1604838379"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45pt;height:28.35pt" o:ole="">
            <v:fill o:detectmouseclick="t"/>
            <v:imagedata r:id="rId28" o:title=""/>
          </v:shape>
          <o:OLEObject Type="Embed" ProgID="Equation.DSMT4" ShapeID="_x0000_i1036" DrawAspect="Content" ObjectID="_1604838380"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25pt;height:15.7pt" o:ole="">
            <v:imagedata r:id="rId30" o:title=""/>
          </v:shape>
          <o:OLEObject Type="Embed" ProgID="Equation.3" ShapeID="对象 19" DrawAspect="Content" ObjectID="_1604838381"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8.15pt;height:28.35pt" o:ole="">
            <v:fill o:detectmouseclick="t"/>
            <v:imagedata r:id="rId32" o:title=""/>
          </v:shape>
          <o:OLEObject Type="Embed" ProgID="Equation.DSMT4" ShapeID="_x0000_i1038" DrawAspect="Content" ObjectID="_1604838382"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9.05pt;height:13.4pt" o:ole="">
            <v:imagedata r:id="rId26" o:title=""/>
          </v:shape>
          <o:OLEObject Type="Embed" ProgID="Equation.3" ShapeID="对象 21" DrawAspect="Content" ObjectID="_1604838383"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25pt;height:15.7pt" o:ole="">
            <v:imagedata r:id="rId30" o:title=""/>
          </v:shape>
          <o:OLEObject Type="Embed" ProgID="Equation.3" ShapeID="对象 20" DrawAspect="Content" ObjectID="_1604838384"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5.5pt;height:20.3pt" o:ole="">
            <v:fill o:detectmouseclick="t"/>
            <v:imagedata r:id="rId36" o:title=""/>
          </v:shape>
          <o:OLEObject Type="Embed" ProgID="Equation.DSMT4" ShapeID="_x0000_i1041" DrawAspect="Content" ObjectID="_1604838385"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6pt;height:17.25pt" o:ole="">
            <v:imagedata r:id="rId38" o:title=""/>
          </v:shape>
          <o:OLEObject Type="Embed" ProgID="Equation.DSMT4" ShapeID="_x0000_i1042" DrawAspect="Content" ObjectID="_1604838386"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9pt;height:17.25pt" o:ole="">
            <v:imagedata r:id="rId40" o:title=""/>
          </v:shape>
          <o:OLEObject Type="Embed" ProgID="Equation.DSMT4" ShapeID="_x0000_i1043" DrawAspect="Content" ObjectID="_1604838387"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15pt;height:20.3pt" o:ole="">
            <v:fill o:detectmouseclick="t"/>
            <v:imagedata r:id="rId42" o:title=""/>
          </v:shape>
          <o:OLEObject Type="Embed" ProgID="Equation.3" ShapeID="对象 52" DrawAspect="Content" ObjectID="_1604838388"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9.05pt;height:13.4pt" o:ole="">
            <v:imagedata r:id="rId26" o:title=""/>
          </v:shape>
          <o:OLEObject Type="Embed" ProgID="Equation.3" ShapeID="对象 54" DrawAspect="Content" ObjectID="_1604838389"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7.05pt;height:20.3pt" o:ole="">
            <v:fill o:detectmouseclick="t"/>
            <v:imagedata r:id="rId45" o:title=""/>
          </v:shape>
          <o:OLEObject Type="Embed" ProgID="Equation.DSMT4" ShapeID="_x0000_i1046" DrawAspect="Content" ObjectID="_1604838390"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9.05pt;height:13.4pt" o:ole="">
            <v:imagedata r:id="rId26" o:title=""/>
          </v:shape>
          <o:OLEObject Type="Embed" ProgID="Equation.3" ShapeID="对象 55" DrawAspect="Content" ObjectID="_1604838391"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3pt;height:20.3pt" o:ole="">
            <v:fill o:detectmouseclick="t"/>
            <v:imagedata r:id="rId48" o:title=""/>
          </v:shape>
          <o:OLEObject Type="Embed" ProgID="Equation.DSMT4" ShapeID="_x0000_i1048" DrawAspect="Content" ObjectID="_1604838392"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9.05pt;height:13.4pt" o:ole="">
            <v:imagedata r:id="rId26" o:title=""/>
          </v:shape>
          <o:OLEObject Type="Embed" ProgID="Equation.3" ShapeID="对象 63" DrawAspect="Content" ObjectID="_1604838393"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9.05pt;height:17.25pt" o:ole="">
            <v:fill o:detectmouseclick="t"/>
            <v:imagedata r:id="rId51" o:title=""/>
          </v:shape>
          <o:OLEObject Type="Embed" ProgID="Equation.3" ShapeID="对象 65" DrawAspect="Content" ObjectID="_1604838394"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9pt;height:17.25pt" o:ole="">
            <v:imagedata r:id="rId40" o:title=""/>
          </v:shape>
          <o:OLEObject Type="Embed" ProgID="Equation.DSMT4" ShapeID="_x0000_i1051" DrawAspect="Content" ObjectID="_1604838395"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65pt;height:28.35pt" o:ole="">
            <v:imagedata r:id="rId54" o:title=""/>
          </v:shape>
          <o:OLEObject Type="Embed" ProgID="Equation.DSMT4" ShapeID="_x0000_i1052" DrawAspect="Content" ObjectID="_1604838396"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9.05pt;height:13.4pt" o:ole="">
            <v:imagedata r:id="rId26" o:title=""/>
          </v:shape>
          <o:OLEObject Type="Embed" ProgID="Equation.3" ShapeID="对象 42" DrawAspect="Content" ObjectID="_1604838397"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65pt;height:28.35pt" o:ole="">
            <v:fill o:detectmouseclick="t"/>
            <v:imagedata r:id="rId57" o:title=""/>
          </v:shape>
          <o:OLEObject Type="Embed" ProgID="Equation.DSMT4" ShapeID="_x0000_i1054" DrawAspect="Content" ObjectID="_1604838398"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9.05pt;height:13.4pt" o:ole="">
            <v:imagedata r:id="rId26" o:title=""/>
          </v:shape>
          <o:OLEObject Type="Embed" ProgID="Equation.3" ShapeID="对象 45" DrawAspect="Content" ObjectID="_1604838399"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65pt;height:20.3pt" o:ole="">
            <v:fill o:detectmouseclick="t"/>
            <v:imagedata r:id="rId60" o:title=""/>
          </v:shape>
          <o:OLEObject Type="Embed" ProgID="Equation.3" ShapeID="对象 33" DrawAspect="Content" ObjectID="_1604838400"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9.05pt;height:13.4pt" o:ole="">
            <v:imagedata r:id="rId26" o:title=""/>
          </v:shape>
          <o:OLEObject Type="Embed" ProgID="Equation.3" ShapeID="对象 34" DrawAspect="Content" ObjectID="_1604838401"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25pt;height:17.25pt" o:ole="">
            <v:imagedata r:id="rId63" o:title=""/>
          </v:shape>
          <o:OLEObject Type="Embed" ProgID="Equation.DSMT4" ShapeID="_x0000_i1058" DrawAspect="Content" ObjectID="_1604838402"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7pt;height:17.25pt" o:ole="">
            <v:fill o:detectmouseclick="t"/>
            <v:imagedata r:id="rId65" o:title=""/>
          </v:shape>
          <o:OLEObject Type="Embed" ProgID="Equation.DSMT4" ShapeID="_x0000_i1059" DrawAspect="Content" ObjectID="_1604838403"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6D6113">
        <w:rPr>
          <w:lang w:eastAsia="zh-CN"/>
        </w:rPr>
        <w:tab/>
        <w:t xml:space="preserve">       (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 xml:space="preserve">all customers should be served exactly once by one truck.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3.4pt;height:20.3pt" o:ole="">
            <v:imagedata r:id="rId8" o:title=""/>
          </v:shape>
          <o:OLEObject Type="Embed" ProgID="Equation.DSMT4" ShapeID="_x0000_i1060" DrawAspect="Content" ObjectID="_1604838404" r:id="rId67"/>
        </w:object>
      </w:r>
      <w:r w:rsidR="00DC74E1">
        <w:t xml:space="preserve"> to be either zero or one.</w:t>
      </w:r>
    </w:p>
    <w:p w:rsidR="00BF4562" w:rsidRPr="00BF4562" w:rsidRDefault="0015039B" w:rsidP="00BF4562">
      <w:pPr>
        <w:pStyle w:val="Heading1"/>
        <w:numPr>
          <w:ilvl w:val="0"/>
          <w:numId w:val="2"/>
        </w:numPr>
      </w:pPr>
      <w:r>
        <w:t>Algorithm and s</w:t>
      </w:r>
      <w:r w:rsidR="00BF4562">
        <w:t>imulation</w:t>
      </w:r>
    </w:p>
    <w:p w:rsidR="0087065D" w:rsidRDefault="0087065D" w:rsidP="0087065D">
      <w:pPr>
        <w:pStyle w:val="Heading1"/>
        <w:numPr>
          <w:ilvl w:val="0"/>
          <w:numId w:val="2"/>
        </w:numPr>
      </w:pPr>
      <w:r>
        <w:t>Results</w:t>
      </w:r>
    </w:p>
    <w:p w:rsidR="00945499" w:rsidRPr="00945499" w:rsidRDefault="00945499" w:rsidP="00945499">
      <w:r>
        <w:t>5.1 model validation</w:t>
      </w:r>
    </w:p>
    <w:p w:rsidR="0087065D" w:rsidRPr="0087065D" w:rsidRDefault="004834E3" w:rsidP="0087065D">
      <w:pPr>
        <w:pStyle w:val="Heading1"/>
        <w:numPr>
          <w:ilvl w:val="0"/>
          <w:numId w:val="2"/>
        </w:numPr>
      </w:pPr>
      <w:r>
        <w:t>Conclusion and discussions</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3C66" w:rsidRDefault="00503C66" w:rsidP="00354C79">
      <w:pPr>
        <w:spacing w:line="240" w:lineRule="auto"/>
      </w:pPr>
      <w:r>
        <w:separator/>
      </w:r>
    </w:p>
  </w:endnote>
  <w:endnote w:type="continuationSeparator" w:id="0">
    <w:p w:rsidR="00503C66" w:rsidRDefault="00503C66"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3C66" w:rsidRDefault="00503C66" w:rsidP="00354C79">
      <w:pPr>
        <w:spacing w:line="240" w:lineRule="auto"/>
      </w:pPr>
      <w:r>
        <w:separator/>
      </w:r>
    </w:p>
  </w:footnote>
  <w:footnote w:type="continuationSeparator" w:id="0">
    <w:p w:rsidR="00503C66" w:rsidRDefault="00503C66"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34B13"/>
    <w:multiLevelType w:val="hybridMultilevel"/>
    <w:tmpl w:val="218691AA"/>
    <w:lvl w:ilvl="0" w:tplc="C43A5888">
      <w:start w:val="1"/>
      <w:numFmt w:val="decimal"/>
      <w:lvlText w:val="%1."/>
      <w:lvlJc w:val="left"/>
      <w:pPr>
        <w:ind w:left="792" w:hanging="360"/>
      </w:pPr>
      <w:rPr>
        <w:rFonts w:asciiTheme="minorHAnsi" w:eastAsiaTheme="minorHAnsi" w:hAnsiTheme="minorHAnsi" w:cstheme="minorBid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6"/>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6"/>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5039B"/>
    <w:rsid w:val="00160004"/>
    <w:rsid w:val="00181A2A"/>
    <w:rsid w:val="001821AA"/>
    <w:rsid w:val="001947C2"/>
    <w:rsid w:val="001A0411"/>
    <w:rsid w:val="001A6BFC"/>
    <w:rsid w:val="001B4689"/>
    <w:rsid w:val="001D0EFF"/>
    <w:rsid w:val="001E7BB6"/>
    <w:rsid w:val="00224A3A"/>
    <w:rsid w:val="002426AF"/>
    <w:rsid w:val="00282AD8"/>
    <w:rsid w:val="002A2A5B"/>
    <w:rsid w:val="002B2C35"/>
    <w:rsid w:val="003071AC"/>
    <w:rsid w:val="00335136"/>
    <w:rsid w:val="00340F6C"/>
    <w:rsid w:val="00346FA1"/>
    <w:rsid w:val="00354C79"/>
    <w:rsid w:val="003811D6"/>
    <w:rsid w:val="003B66D1"/>
    <w:rsid w:val="004834E3"/>
    <w:rsid w:val="00503C66"/>
    <w:rsid w:val="0052257C"/>
    <w:rsid w:val="00535F6A"/>
    <w:rsid w:val="00536EC7"/>
    <w:rsid w:val="00540342"/>
    <w:rsid w:val="00550531"/>
    <w:rsid w:val="005628CB"/>
    <w:rsid w:val="0057769B"/>
    <w:rsid w:val="0058632B"/>
    <w:rsid w:val="00591E3C"/>
    <w:rsid w:val="005A00CA"/>
    <w:rsid w:val="005B7F55"/>
    <w:rsid w:val="005D54F6"/>
    <w:rsid w:val="006066FB"/>
    <w:rsid w:val="00614691"/>
    <w:rsid w:val="006222BB"/>
    <w:rsid w:val="00666D6B"/>
    <w:rsid w:val="00690AB4"/>
    <w:rsid w:val="00692342"/>
    <w:rsid w:val="006A0295"/>
    <w:rsid w:val="006A25AD"/>
    <w:rsid w:val="006C08EE"/>
    <w:rsid w:val="006D5EC8"/>
    <w:rsid w:val="006D6113"/>
    <w:rsid w:val="00725CA9"/>
    <w:rsid w:val="00741493"/>
    <w:rsid w:val="00793562"/>
    <w:rsid w:val="008303E7"/>
    <w:rsid w:val="00850606"/>
    <w:rsid w:val="0087065D"/>
    <w:rsid w:val="0088225E"/>
    <w:rsid w:val="008B0E6D"/>
    <w:rsid w:val="008B4EAF"/>
    <w:rsid w:val="008C712C"/>
    <w:rsid w:val="008D2583"/>
    <w:rsid w:val="008D33BD"/>
    <w:rsid w:val="00913429"/>
    <w:rsid w:val="0092067A"/>
    <w:rsid w:val="00945499"/>
    <w:rsid w:val="0095064B"/>
    <w:rsid w:val="009606F7"/>
    <w:rsid w:val="009757C2"/>
    <w:rsid w:val="009812C7"/>
    <w:rsid w:val="009917CA"/>
    <w:rsid w:val="009C3657"/>
    <w:rsid w:val="009D2A9F"/>
    <w:rsid w:val="00A0219E"/>
    <w:rsid w:val="00A21CE8"/>
    <w:rsid w:val="00A263D4"/>
    <w:rsid w:val="00A52C84"/>
    <w:rsid w:val="00A55977"/>
    <w:rsid w:val="00AA6416"/>
    <w:rsid w:val="00B210C5"/>
    <w:rsid w:val="00B32351"/>
    <w:rsid w:val="00B35ACE"/>
    <w:rsid w:val="00B762AE"/>
    <w:rsid w:val="00B81464"/>
    <w:rsid w:val="00B8732D"/>
    <w:rsid w:val="00BA6E27"/>
    <w:rsid w:val="00BD2827"/>
    <w:rsid w:val="00BD4180"/>
    <w:rsid w:val="00BF4562"/>
    <w:rsid w:val="00C02E0F"/>
    <w:rsid w:val="00C376AC"/>
    <w:rsid w:val="00C42910"/>
    <w:rsid w:val="00C43387"/>
    <w:rsid w:val="00C43577"/>
    <w:rsid w:val="00C9300C"/>
    <w:rsid w:val="00CA1509"/>
    <w:rsid w:val="00CA4A44"/>
    <w:rsid w:val="00CE7739"/>
    <w:rsid w:val="00D03BAA"/>
    <w:rsid w:val="00D1487D"/>
    <w:rsid w:val="00D23EF7"/>
    <w:rsid w:val="00D31992"/>
    <w:rsid w:val="00D60044"/>
    <w:rsid w:val="00DA2D51"/>
    <w:rsid w:val="00DB663C"/>
    <w:rsid w:val="00DC74E1"/>
    <w:rsid w:val="00DE28C8"/>
    <w:rsid w:val="00DF186D"/>
    <w:rsid w:val="00DF1BAA"/>
    <w:rsid w:val="00E132D7"/>
    <w:rsid w:val="00E342EC"/>
    <w:rsid w:val="00E54E56"/>
    <w:rsid w:val="00E9059F"/>
    <w:rsid w:val="00EA04BA"/>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26970"/>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0411"/>
    <w:rPr>
      <w:rFonts w:ascii="Times New Roman" w:hAnsi="Times New Roman"/>
    </w:rPr>
  </w:style>
  <w:style w:type="paragraph" w:styleId="Heading1">
    <w:name w:val="heading 1"/>
    <w:basedOn w:val="Normal"/>
    <w:next w:val="Normal"/>
    <w:link w:val="Heading1Char"/>
    <w:uiPriority w:val="9"/>
    <w:qFormat/>
    <w:rsid w:val="0088225E"/>
    <w:pPr>
      <w:keepNext/>
      <w:keepLines/>
      <w:spacing w:before="240"/>
      <w:outlineLvl w:val="0"/>
    </w:pPr>
    <w:rPr>
      <w:rFonts w:eastAsiaTheme="majorEastAsia" w:cstheme="majorBidi"/>
      <w:color w:val="000000" w:themeColor="text1"/>
      <w:sz w:val="32"/>
      <w:szCs w:val="32"/>
    </w:rPr>
  </w:style>
  <w:style w:type="paragraph" w:styleId="Heading2">
    <w:name w:val="heading 2"/>
    <w:basedOn w:val="Normal"/>
    <w:next w:val="Normal"/>
    <w:link w:val="Heading2Char"/>
    <w:autoRedefine/>
    <w:uiPriority w:val="9"/>
    <w:unhideWhenUsed/>
    <w:qFormat/>
    <w:rsid w:val="0088225E"/>
    <w:pPr>
      <w:keepNext/>
      <w:keepLines/>
      <w:spacing w:before="120"/>
      <w:outlineLvl w:val="1"/>
    </w:pPr>
    <w:rPr>
      <w:rFonts w:eastAsiaTheme="majorEastAsia"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225E"/>
    <w:rPr>
      <w:rFonts w:ascii="Times New Roman" w:eastAsiaTheme="majorEastAsia" w:hAnsi="Times New Roman" w:cstheme="majorBidi"/>
      <w:color w:val="000000" w:themeColor="text1"/>
      <w:sz w:val="32"/>
      <w:szCs w:val="32"/>
    </w:rPr>
  </w:style>
  <w:style w:type="character" w:customStyle="1" w:styleId="Heading2Char">
    <w:name w:val="Heading 2 Char"/>
    <w:basedOn w:val="DefaultParagraphFont"/>
    <w:link w:val="Heading2"/>
    <w:uiPriority w:val="9"/>
    <w:rsid w:val="0088225E"/>
    <w:rPr>
      <w:rFonts w:ascii="Times New Roman" w:eastAsiaTheme="majorEastAsia" w:hAnsi="Times New Roman" w:cstheme="majorBidi"/>
      <w:sz w:val="26"/>
      <w:szCs w:val="26"/>
    </w:rPr>
  </w:style>
  <w:style w:type="paragraph" w:styleId="Title">
    <w:name w:val="Title"/>
    <w:basedOn w:val="Normal"/>
    <w:next w:val="Normal"/>
    <w:link w:val="TitleChar"/>
    <w:uiPriority w:val="10"/>
    <w:qFormat/>
    <w:rsid w:val="0088225E"/>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88225E"/>
    <w:rPr>
      <w:rFonts w:ascii="Times New Roman" w:eastAsiaTheme="majorEastAsia" w:hAnsi="Times New Roman"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88225E"/>
    <w:pPr>
      <w:spacing w:line="240" w:lineRule="auto"/>
    </w:pPr>
    <w:rPr>
      <w:rFonts w:ascii="Times New Roman" w:hAnsi="Times New Roman"/>
    </w:r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3595-1069-4F36-A854-6127DBEDB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52</TotalTime>
  <Pages>5</Pages>
  <Words>3026</Words>
  <Characters>1725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72</cp:revision>
  <dcterms:created xsi:type="dcterms:W3CDTF">2018-11-13T20:38:00Z</dcterms:created>
  <dcterms:modified xsi:type="dcterms:W3CDTF">2018-11-27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